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</p:sldIdLst>
  <p:sldSz cx="2159635" cy="167386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 userDrawn="1">
          <p15:clr>
            <a:srgbClr val="A4A3A4"/>
          </p15:clr>
        </p15:guide>
        <p15:guide id="2" pos="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527"/>
        <p:guide pos="6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212494" y="223314"/>
            <a:ext cx="1736959" cy="627742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1415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212494" y="869519"/>
            <a:ext cx="1736959" cy="359589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565" spc="200"/>
            </a:lvl1pPr>
            <a:lvl2pPr marL="107950" indent="0" algn="ctr">
              <a:buNone/>
              <a:defRPr sz="470"/>
            </a:lvl2pPr>
            <a:lvl3pPr marL="215900" indent="0" algn="ctr">
              <a:buNone/>
              <a:defRPr sz="425"/>
            </a:lvl3pPr>
            <a:lvl4pPr marL="323850" indent="0" algn="ctr">
              <a:buNone/>
              <a:defRPr sz="380"/>
            </a:lvl4pPr>
            <a:lvl5pPr marL="431800" indent="0" algn="ctr">
              <a:buNone/>
              <a:defRPr sz="380"/>
            </a:lvl5pPr>
            <a:lvl6pPr marL="539750" indent="0" algn="ctr">
              <a:buNone/>
              <a:defRPr sz="380"/>
            </a:lvl6pPr>
            <a:lvl7pPr marL="647700" indent="0" algn="ctr">
              <a:buNone/>
              <a:defRPr sz="380"/>
            </a:lvl7pPr>
            <a:lvl8pPr marL="756285" indent="0" algn="ctr">
              <a:buNone/>
              <a:defRPr sz="380"/>
            </a:lvl8pPr>
            <a:lvl9pPr marL="864235" indent="0" algn="ctr">
              <a:buNone/>
              <a:defRPr sz="38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07842" y="189026"/>
            <a:ext cx="1944986" cy="1339006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212494" y="606641"/>
            <a:ext cx="1736959" cy="248811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1415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212494" y="869519"/>
            <a:ext cx="1736959" cy="115174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565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7842" y="148583"/>
            <a:ext cx="1944347" cy="17232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7842" y="363985"/>
            <a:ext cx="1944347" cy="1162289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352880" y="939854"/>
            <a:ext cx="1377060" cy="187267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104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352880" y="1127121"/>
            <a:ext cx="1377060" cy="211885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4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10795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2pPr>
            <a:lvl3pPr marL="21590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3pPr>
            <a:lvl4pPr marL="32385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4pPr>
            <a:lvl5pPr marL="43180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5pPr>
            <a:lvl6pPr marL="53975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6pPr>
            <a:lvl7pPr marL="647700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7pPr>
            <a:lvl8pPr marL="756285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8pPr>
            <a:lvl9pPr marL="864235" indent="0">
              <a:buNone/>
              <a:defRPr sz="3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7842" y="148583"/>
            <a:ext cx="1944347" cy="17232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107842" y="366622"/>
            <a:ext cx="917615" cy="1159651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1136489" y="366622"/>
            <a:ext cx="917615" cy="1159651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7842" y="148583"/>
            <a:ext cx="1944347" cy="17232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07842" y="349038"/>
            <a:ext cx="946968" cy="93194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47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107950" indent="0">
              <a:buNone/>
              <a:defRPr sz="470" b="1"/>
            </a:lvl2pPr>
            <a:lvl3pPr marL="215900" indent="0">
              <a:buNone/>
              <a:defRPr sz="425" b="1"/>
            </a:lvl3pPr>
            <a:lvl4pPr marL="323850" indent="0">
              <a:buNone/>
              <a:defRPr sz="380" b="1"/>
            </a:lvl4pPr>
            <a:lvl5pPr marL="431800" indent="0">
              <a:buNone/>
              <a:defRPr sz="380" b="1"/>
            </a:lvl5pPr>
            <a:lvl6pPr marL="539750" indent="0">
              <a:buNone/>
              <a:defRPr sz="380" b="1"/>
            </a:lvl6pPr>
            <a:lvl7pPr marL="647700" indent="0">
              <a:buNone/>
              <a:defRPr sz="380" b="1"/>
            </a:lvl7pPr>
            <a:lvl8pPr marL="756285" indent="0">
              <a:buNone/>
              <a:defRPr sz="380" b="1"/>
            </a:lvl8pPr>
            <a:lvl9pPr marL="864235" indent="0">
              <a:buNone/>
              <a:defRPr sz="38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107842" y="452783"/>
            <a:ext cx="946968" cy="1073491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1105319" y="347214"/>
            <a:ext cx="946968" cy="93194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47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107950" indent="0">
              <a:buNone/>
              <a:defRPr sz="470" b="1"/>
            </a:lvl2pPr>
            <a:lvl3pPr marL="215900" indent="0">
              <a:buNone/>
              <a:defRPr sz="425" b="1"/>
            </a:lvl3pPr>
            <a:lvl4pPr marL="323850" indent="0">
              <a:buNone/>
              <a:defRPr sz="380" b="1"/>
            </a:lvl4pPr>
            <a:lvl5pPr marL="431800" indent="0">
              <a:buNone/>
              <a:defRPr sz="380" b="1"/>
            </a:lvl5pPr>
            <a:lvl6pPr marL="539750" indent="0">
              <a:buNone/>
              <a:defRPr sz="380" b="1"/>
            </a:lvl6pPr>
            <a:lvl7pPr marL="647700" indent="0">
              <a:buNone/>
              <a:defRPr sz="380" b="1"/>
            </a:lvl7pPr>
            <a:lvl8pPr marL="756285" indent="0">
              <a:buNone/>
              <a:defRPr sz="380" b="1"/>
            </a:lvl8pPr>
            <a:lvl9pPr marL="864235" indent="0">
              <a:buNone/>
              <a:defRPr sz="38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1105319" y="452783"/>
            <a:ext cx="946968" cy="1073491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7842" y="148583"/>
            <a:ext cx="1944347" cy="172321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107842" y="379810"/>
            <a:ext cx="927590" cy="1125363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38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1125641" y="379810"/>
            <a:ext cx="926548" cy="1125363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38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814171" y="223314"/>
            <a:ext cx="185054" cy="1228228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66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162082" y="223314"/>
            <a:ext cx="1625288" cy="1228228"/>
          </a:xfrm>
        </p:spPr>
        <p:txBody>
          <a:bodyPr vert="eaVert" lIns="46800" tIns="46800" rIns="46800" bIns="46800"/>
          <a:lstStyle>
            <a:lvl1pPr marL="53975" indent="-53975">
              <a:spcAft>
                <a:spcPts val="1000"/>
              </a:spcAft>
              <a:defRPr spc="300"/>
            </a:lvl1pPr>
            <a:lvl2pPr marL="161925" indent="-53975">
              <a:defRPr spc="300"/>
            </a:lvl2pPr>
            <a:lvl3pPr marL="269875" indent="-53975">
              <a:defRPr spc="300"/>
            </a:lvl3pPr>
            <a:lvl4pPr marL="377825" indent="-53975">
              <a:defRPr spc="300"/>
            </a:lvl4pPr>
            <a:lvl5pPr marL="485775" indent="-53975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107842" y="148583"/>
            <a:ext cx="1944347" cy="172321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107842" y="363985"/>
            <a:ext cx="1944347" cy="1162289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108480" y="1542099"/>
            <a:ext cx="478589" cy="773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235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729582" y="1542099"/>
            <a:ext cx="701931" cy="773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35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1573601" y="1542099"/>
            <a:ext cx="478589" cy="773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235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215900" rtl="0" eaLnBrk="1" fontAlgn="auto" latinLnBrk="0" hangingPunct="1">
        <a:lnSpc>
          <a:spcPct val="100000"/>
        </a:lnSpc>
        <a:spcBef>
          <a:spcPct val="0"/>
        </a:spcBef>
        <a:buNone/>
        <a:defRPr sz="85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53975" indent="-53975" algn="l" defTabSz="2159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425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161925" indent="-53975" algn="l" defTabSz="2159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380365" algn="l"/>
          <a:tab pos="380365" algn="l"/>
          <a:tab pos="380365" algn="l"/>
          <a:tab pos="380365" algn="l"/>
        </a:tabLst>
        <a:defRPr sz="38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269875" indent="-53975" algn="l" defTabSz="2159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38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377825" indent="-53975" algn="l" defTabSz="2159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33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485775" indent="-53975" algn="l" defTabSz="2159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33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593725" indent="-53975" algn="l" defTabSz="215900" rtl="0" eaLnBrk="1" latinLnBrk="0" hangingPunct="1">
        <a:lnSpc>
          <a:spcPct val="90000"/>
        </a:lnSpc>
        <a:spcBef>
          <a:spcPts val="115"/>
        </a:spcBef>
        <a:buFont typeface="Arial" panose="020B0604020202020204" pitchFamily="34" charset="0"/>
        <a:buChar char="•"/>
        <a:defRPr sz="425" kern="1200">
          <a:solidFill>
            <a:schemeClr val="tx1"/>
          </a:solidFill>
          <a:latin typeface="+mn-lt"/>
          <a:ea typeface="+mn-ea"/>
          <a:cs typeface="+mn-cs"/>
        </a:defRPr>
      </a:lvl6pPr>
      <a:lvl7pPr marL="702310" indent="-53975" algn="l" defTabSz="215900" rtl="0" eaLnBrk="1" latinLnBrk="0" hangingPunct="1">
        <a:lnSpc>
          <a:spcPct val="90000"/>
        </a:lnSpc>
        <a:spcBef>
          <a:spcPts val="115"/>
        </a:spcBef>
        <a:buFont typeface="Arial" panose="020B0604020202020204" pitchFamily="34" charset="0"/>
        <a:buChar char="•"/>
        <a:defRPr sz="425" kern="1200">
          <a:solidFill>
            <a:schemeClr val="tx1"/>
          </a:solidFill>
          <a:latin typeface="+mn-lt"/>
          <a:ea typeface="+mn-ea"/>
          <a:cs typeface="+mn-cs"/>
        </a:defRPr>
      </a:lvl7pPr>
      <a:lvl8pPr marL="810260" indent="-53975" algn="l" defTabSz="215900" rtl="0" eaLnBrk="1" latinLnBrk="0" hangingPunct="1">
        <a:lnSpc>
          <a:spcPct val="90000"/>
        </a:lnSpc>
        <a:spcBef>
          <a:spcPts val="115"/>
        </a:spcBef>
        <a:buFont typeface="Arial" panose="020B0604020202020204" pitchFamily="34" charset="0"/>
        <a:buChar char="•"/>
        <a:defRPr sz="425" kern="1200">
          <a:solidFill>
            <a:schemeClr val="tx1"/>
          </a:solidFill>
          <a:latin typeface="+mn-lt"/>
          <a:ea typeface="+mn-ea"/>
          <a:cs typeface="+mn-cs"/>
        </a:defRPr>
      </a:lvl8pPr>
      <a:lvl9pPr marL="918210" indent="-53975" algn="l" defTabSz="215900" rtl="0" eaLnBrk="1" latinLnBrk="0" hangingPunct="1">
        <a:lnSpc>
          <a:spcPct val="90000"/>
        </a:lnSpc>
        <a:spcBef>
          <a:spcPts val="115"/>
        </a:spcBef>
        <a:buFont typeface="Arial" panose="020B0604020202020204" pitchFamily="34" charset="0"/>
        <a:buChar char="•"/>
        <a:defRPr sz="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1pPr>
      <a:lvl2pPr marL="10795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2pPr>
      <a:lvl3pPr marL="21590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3pPr>
      <a:lvl4pPr marL="32385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4pPr>
      <a:lvl5pPr marL="43180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5pPr>
      <a:lvl6pPr marL="53975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6pPr>
      <a:lvl7pPr marL="647700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7pPr>
      <a:lvl8pPr marL="756285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8pPr>
      <a:lvl9pPr marL="864235" algn="l" defTabSz="215900" rtl="0" eaLnBrk="1" latinLnBrk="0" hangingPunct="1">
        <a:defRPr sz="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63.x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6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4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" y="5080"/>
            <a:ext cx="2122170" cy="1663065"/>
          </a:xfrm>
          <a:prstGeom prst="rect">
            <a:avLst/>
          </a:prstGeom>
        </p:spPr>
      </p:pic>
      <p:graphicFrame>
        <p:nvGraphicFramePr>
          <p:cNvPr id="2" name="对象 -2147482510"/>
          <p:cNvGraphicFramePr/>
          <p:nvPr/>
        </p:nvGraphicFramePr>
        <p:xfrm>
          <a:off x="1576705" y="320040"/>
          <a:ext cx="8826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88265" imgH="139700" progId="Equation.DSMT4">
                  <p:embed/>
                </p:oleObj>
              </mc:Choice>
              <mc:Fallback>
                <p:oleObj name="" r:id="rId2" imgW="88265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6705" y="320040"/>
                        <a:ext cx="88265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10"/>
          <p:cNvGraphicFramePr/>
          <p:nvPr/>
        </p:nvGraphicFramePr>
        <p:xfrm>
          <a:off x="471488" y="238760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114300" imgH="139700" progId="Equation.DSMT4">
                  <p:embed/>
                </p:oleObj>
              </mc:Choice>
              <mc:Fallback>
                <p:oleObj name="" r:id="rId4" imgW="1143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8" y="238760"/>
                        <a:ext cx="114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10"/>
          <p:cNvGraphicFramePr/>
          <p:nvPr/>
        </p:nvGraphicFramePr>
        <p:xfrm>
          <a:off x="407353" y="97536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101600" imgH="152400" progId="Equation.DSMT4">
                  <p:embed/>
                </p:oleObj>
              </mc:Choice>
              <mc:Fallback>
                <p:oleObj name="" r:id="rId6" imgW="101600" imgH="152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353" y="975360"/>
                        <a:ext cx="1016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10"/>
          <p:cNvGraphicFramePr/>
          <p:nvPr/>
        </p:nvGraphicFramePr>
        <p:xfrm>
          <a:off x="1430973" y="103060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114300" imgH="139700" progId="Equation.DSMT4">
                  <p:embed/>
                </p:oleObj>
              </mc:Choice>
              <mc:Fallback>
                <p:oleObj name="" r:id="rId8" imgW="1143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973" y="1030605"/>
                        <a:ext cx="114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弧形 15"/>
          <p:cNvSpPr/>
          <p:nvPr/>
        </p:nvSpPr>
        <p:spPr>
          <a:xfrm>
            <a:off x="1205865" y="238760"/>
            <a:ext cx="266700" cy="291465"/>
          </a:xfrm>
          <a:prstGeom prst="arc">
            <a:avLst>
              <a:gd name="adj1" fmla="val 12845575"/>
              <a:gd name="adj2" fmla="val 0"/>
            </a:avLst>
          </a:prstGeom>
          <a:ln>
            <a:solidFill>
              <a:srgbClr val="00FF00"/>
            </a:solidFill>
            <a:headEnd type="triangle" w="sm" len="sm"/>
            <a:tailEnd type="none" w="sm" len="sm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7" name="对象 -2147482510"/>
          <p:cNvGraphicFramePr/>
          <p:nvPr/>
        </p:nvGraphicFramePr>
        <p:xfrm>
          <a:off x="1279208" y="48260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0" imgW="203200" imgH="190500" progId="Equation.DSMT4">
                  <p:embed/>
                </p:oleObj>
              </mc:Choice>
              <mc:Fallback>
                <p:oleObj name="" r:id="rId10" imgW="2032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9208" y="48260"/>
                        <a:ext cx="2032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" y="5080"/>
            <a:ext cx="2122170" cy="1663065"/>
          </a:xfrm>
          <a:prstGeom prst="rect">
            <a:avLst/>
          </a:prstGeom>
        </p:spPr>
      </p:pic>
      <p:graphicFrame>
        <p:nvGraphicFramePr>
          <p:cNvPr id="2" name="对象 -2147482510"/>
          <p:cNvGraphicFramePr/>
          <p:nvPr/>
        </p:nvGraphicFramePr>
        <p:xfrm>
          <a:off x="1576705" y="320040"/>
          <a:ext cx="8826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88265" imgH="139700" progId="Equation.DSMT4">
                  <p:embed/>
                </p:oleObj>
              </mc:Choice>
              <mc:Fallback>
                <p:oleObj name="" r:id="rId2" imgW="88265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6705" y="320040"/>
                        <a:ext cx="88265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10"/>
          <p:cNvGraphicFramePr/>
          <p:nvPr/>
        </p:nvGraphicFramePr>
        <p:xfrm>
          <a:off x="471488" y="238760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114300" imgH="139700" progId="Equation.DSMT4">
                  <p:embed/>
                </p:oleObj>
              </mc:Choice>
              <mc:Fallback>
                <p:oleObj name="" r:id="rId4" imgW="1143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8" y="238760"/>
                        <a:ext cx="114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10"/>
          <p:cNvGraphicFramePr/>
          <p:nvPr/>
        </p:nvGraphicFramePr>
        <p:xfrm>
          <a:off x="407353" y="97536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101600" imgH="152400" progId="Equation.DSMT4">
                  <p:embed/>
                </p:oleObj>
              </mc:Choice>
              <mc:Fallback>
                <p:oleObj name="" r:id="rId6" imgW="101600" imgH="152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353" y="975360"/>
                        <a:ext cx="1016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10"/>
          <p:cNvGraphicFramePr/>
          <p:nvPr/>
        </p:nvGraphicFramePr>
        <p:xfrm>
          <a:off x="1430973" y="1030605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114300" imgH="139700" progId="Equation.DSMT4">
                  <p:embed/>
                </p:oleObj>
              </mc:Choice>
              <mc:Fallback>
                <p:oleObj name="" r:id="rId8" imgW="1143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973" y="1030605"/>
                        <a:ext cx="114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弧形 15"/>
          <p:cNvSpPr/>
          <p:nvPr/>
        </p:nvSpPr>
        <p:spPr>
          <a:xfrm>
            <a:off x="1205865" y="238760"/>
            <a:ext cx="266700" cy="291465"/>
          </a:xfrm>
          <a:prstGeom prst="arc">
            <a:avLst>
              <a:gd name="adj1" fmla="val 12845575"/>
              <a:gd name="adj2" fmla="val 0"/>
            </a:avLst>
          </a:prstGeom>
          <a:ln>
            <a:solidFill>
              <a:srgbClr val="00FF00"/>
            </a:solidFill>
            <a:headEnd type="triangle" w="sm" len="sm"/>
            <a:tailEnd type="none" w="sm" len="sm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7" name="对象 -2147482510"/>
          <p:cNvGraphicFramePr/>
          <p:nvPr/>
        </p:nvGraphicFramePr>
        <p:xfrm>
          <a:off x="1272858" y="48260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0" imgW="215900" imgH="190500" progId="Equation.DSMT4">
                  <p:embed/>
                </p:oleObj>
              </mc:Choice>
              <mc:Fallback>
                <p:oleObj name="" r:id="rId10" imgW="2159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2858" y="48260"/>
                        <a:ext cx="2159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弧形 2"/>
          <p:cNvSpPr/>
          <p:nvPr/>
        </p:nvSpPr>
        <p:spPr>
          <a:xfrm rot="19980000">
            <a:off x="613410" y="243840"/>
            <a:ext cx="266700" cy="291465"/>
          </a:xfrm>
          <a:prstGeom prst="arc">
            <a:avLst>
              <a:gd name="adj1" fmla="val 12845575"/>
              <a:gd name="adj2" fmla="val 0"/>
            </a:avLst>
          </a:prstGeom>
          <a:ln>
            <a:solidFill>
              <a:srgbClr val="00FF00"/>
            </a:solidFill>
            <a:headEnd type="triangle" w="sm" len="sm"/>
            <a:tailEnd type="none" w="sm" len="sm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4" name="对象 -2147482510"/>
          <p:cNvGraphicFramePr/>
          <p:nvPr/>
        </p:nvGraphicFramePr>
        <p:xfrm>
          <a:off x="660083" y="64135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203200" imgH="190500" progId="Equation.DSMT4">
                  <p:embed/>
                </p:oleObj>
              </mc:Choice>
              <mc:Fallback>
                <p:oleObj name="" r:id="rId12" imgW="2032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083" y="64135"/>
                        <a:ext cx="2032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>WPS 演示</Application>
  <PresentationFormat>宽屏</PresentationFormat>
  <Paragraphs>0</Paragraphs>
  <Slides>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</vt:i4>
      </vt:variant>
    </vt:vector>
  </HeadingPairs>
  <TitlesOfParts>
    <vt:vector size="21" baseType="lpstr">
      <vt:lpstr>Arial</vt:lpstr>
      <vt:lpstr>宋体</vt:lpstr>
      <vt:lpstr>Wingdings</vt:lpstr>
      <vt:lpstr>Wingdings</vt:lpstr>
      <vt:lpstr>微软雅黑</vt:lpstr>
      <vt:lpstr>Arial Unicode MS</vt:lpstr>
      <vt:lpstr>Calibri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單 小 呆</cp:lastModifiedBy>
  <cp:revision>157</cp:revision>
  <dcterms:created xsi:type="dcterms:W3CDTF">2019-06-19T02:08:00Z</dcterms:created>
  <dcterms:modified xsi:type="dcterms:W3CDTF">2025-02-23T13:5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8E7A3274E6DB4B3B8AECA8F21573E741_11</vt:lpwstr>
  </property>
</Properties>
</file>